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285" r:id="rId22"/>
    <p:sldId id="403" r:id="rId23"/>
    <p:sldId id="405" r:id="rId24"/>
    <p:sldId id="267" r:id="rId25"/>
    <p:sldId id="269" r:id="rId26"/>
    <p:sldId id="391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4660"/>
  </p:normalViewPr>
  <p:slideViewPr>
    <p:cSldViewPr snapToGrid="0">
      <p:cViewPr varScale="1">
        <p:scale>
          <a:sx n="69" d="100"/>
          <a:sy n="69" d="100"/>
        </p:scale>
        <p:origin x="-1308" y="-96"/>
      </p:cViewPr>
      <p:guideLst>
        <p:guide orient="horz" pos="2179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24417" y="3717925"/>
            <a:ext cx="10943167" cy="1082675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  <a:endParaRPr lang="en-US" altLang="zh-CN" noProof="0" smtClean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26533" y="4940300"/>
            <a:ext cx="10949517" cy="981075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  <a:endParaRPr lang="en-US" altLang="zh-CN" noProof="0" smtClean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EF361BCF-9548-41EE-B1F9-A9330D584BE2}" type="datetimeFigureOut">
              <a:rPr lang="en-US" smtClean="0"/>
            </a:fld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671E1049-78AA-46B2-B9B5-BBB0ED82B628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EF361BCF-9548-41EE-B1F9-A9330D584BE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71E1049-78AA-46B2-B9B5-BBB0ED82B628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EF361BCF-9548-41EE-B1F9-A9330D584BE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71E1049-78AA-46B2-B9B5-BBB0ED82B628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EF361BCF-9548-41EE-B1F9-A9330D584BE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71E1049-78AA-46B2-B9B5-BBB0ED82B628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EF361BCF-9548-41EE-B1F9-A9330D584BE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71E1049-78AA-46B2-B9B5-BBB0ED82B628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EF361BCF-9548-41EE-B1F9-A9330D584BE2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71E1049-78AA-46B2-B9B5-BBB0ED82B628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EF361BCF-9548-41EE-B1F9-A9330D584BE2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71E1049-78AA-46B2-B9B5-BBB0ED82B628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EF361BCF-9548-41EE-B1F9-A9330D584BE2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71E1049-78AA-46B2-B9B5-BBB0ED82B628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EF361BCF-9548-41EE-B1F9-A9330D584BE2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71E1049-78AA-46B2-B9B5-BBB0ED82B628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EF361BCF-9548-41EE-B1F9-A9330D584BE2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71E1049-78AA-46B2-B9B5-BBB0ED82B628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EF361BCF-9548-41EE-B1F9-A9330D584BE2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671E1049-78AA-46B2-B9B5-BBB0ED82B628}" type="slidenum">
              <a:rPr lang="en-US" smtClean="0"/>
            </a:fld>
            <a:endParaRPr lang="en-US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EF361BCF-9548-41EE-B1F9-A9330D584BE2}" type="datetimeFigureOut">
              <a:rPr lang="en-US" smtClean="0"/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671E1049-78AA-46B2-B9B5-BBB0ED82B628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" Target="slide6.xml"/><Relationship Id="rId8" Type="http://schemas.openxmlformats.org/officeDocument/2006/relationships/image" Target="../media/image6.jpeg"/><Relationship Id="rId7" Type="http://schemas.openxmlformats.org/officeDocument/2006/relationships/slide" Target="slide4.xml"/><Relationship Id="rId6" Type="http://schemas.openxmlformats.org/officeDocument/2006/relationships/image" Target="../media/image5.jpeg"/><Relationship Id="rId5" Type="http://schemas.openxmlformats.org/officeDocument/2006/relationships/slide" Target="slide2.xml"/><Relationship Id="rId4" Type="http://schemas.openxmlformats.org/officeDocument/2006/relationships/image" Target="../media/image4.png"/><Relationship Id="rId3" Type="http://schemas.openxmlformats.org/officeDocument/2006/relationships/slide" Target="slide5.xml"/><Relationship Id="rId2" Type="http://schemas.openxmlformats.org/officeDocument/2006/relationships/image" Target="../media/image3.png"/><Relationship Id="rId12" Type="http://schemas.openxmlformats.org/officeDocument/2006/relationships/slideLayout" Target="../slideLayouts/slideLayout2.xml"/><Relationship Id="rId11" Type="http://schemas.openxmlformats.org/officeDocument/2006/relationships/slide" Target="slide19.xml"/><Relationship Id="rId10" Type="http://schemas.openxmlformats.org/officeDocument/2006/relationships/image" Target="../media/image7.png"/><Relationship Id="rId1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hyperlink" Target="http://www.bing.com/" TargetMode="External"/><Relationship Id="rId2" Type="http://schemas.openxmlformats.org/officeDocument/2006/relationships/hyperlink" Target="http://www.google.com/" TargetMode="External"/><Relationship Id="rId1" Type="http://schemas.openxmlformats.org/officeDocument/2006/relationships/hyperlink" Target="http://www.yahoo.com/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2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image" Target="../media/image14.png"/><Relationship Id="rId12" Type="http://schemas.openxmlformats.org/officeDocument/2006/relationships/video" Target="NULL" TargetMode="External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hyperlink" Target="http://www.google.com/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5.GIF"/><Relationship Id="rId1" Type="http://schemas.openxmlformats.org/officeDocument/2006/relationships/slide" Target="slide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audio" Target="../media/audio2.wav"/><Relationship Id="rId6" Type="http://schemas.openxmlformats.org/officeDocument/2006/relationships/audio" Target="../media/audio1.wav"/><Relationship Id="rId5" Type="http://schemas.openxmlformats.org/officeDocument/2006/relationships/image" Target="../media/image14.png"/><Relationship Id="rId4" Type="http://schemas.openxmlformats.org/officeDocument/2006/relationships/video" Target="NULL" TargetMode="External"/><Relationship Id="rId3" Type="http://schemas.openxmlformats.org/officeDocument/2006/relationships/image" Target="../media/image8.png"/><Relationship Id="rId2" Type="http://schemas.openxmlformats.org/officeDocument/2006/relationships/image" Target="../media/image9.jpeg"/><Relationship Id="rId1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7.bin"/><Relationship Id="rId7" Type="http://schemas.openxmlformats.org/officeDocument/2006/relationships/image" Target="../media/image16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jpeg"/><Relationship Id="rId4" Type="http://schemas.openxmlformats.org/officeDocument/2006/relationships/image" Target="../media/image8.png"/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2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image" Target="../media/image14.png"/><Relationship Id="rId12" Type="http://schemas.openxmlformats.org/officeDocument/2006/relationships/video" Target="NULL" TargetMode="External"/><Relationship Id="rId11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1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audio" Target="../media/audio2.wav"/><Relationship Id="rId6" Type="http://schemas.openxmlformats.org/officeDocument/2006/relationships/audio" Target="../media/audio1.wav"/><Relationship Id="rId5" Type="http://schemas.openxmlformats.org/officeDocument/2006/relationships/image" Target="../media/image14.png"/><Relationship Id="rId4" Type="http://schemas.openxmlformats.org/officeDocument/2006/relationships/video" Target="NULL" TargetMode="External"/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" Target="slide1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3.wav"/><Relationship Id="rId2" Type="http://schemas.openxmlformats.org/officeDocument/2006/relationships/image" Target="../media/image19.GIF"/><Relationship Id="rId1" Type="http://schemas.openxmlformats.org/officeDocument/2006/relationships/slide" Target="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 noChangeArrowheads="1"/>
          </p:cNvSpPr>
          <p:nvPr>
            <p:ph type="title"/>
          </p:nvPr>
        </p:nvSpPr>
        <p:spPr>
          <a:xfrm>
            <a:off x="1447800" y="237393"/>
            <a:ext cx="3352800" cy="660889"/>
          </a:xfrm>
        </p:spPr>
        <p:txBody>
          <a:bodyPr/>
          <a:lstStyle/>
          <a:p>
            <a:r>
              <a:rPr lang="en-US" altLang="en-US" sz="3325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3325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4095750" y="404446"/>
            <a:ext cx="2895600" cy="489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  <a:endParaRPr lang="en-US" altLang="en-US" sz="2585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9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1" action="ppaction://hlinksldjump" highlightClick="1"/>
          </p:cNvPr>
          <p:cNvSpPr/>
          <p:nvPr/>
        </p:nvSpPr>
        <p:spPr>
          <a:xfrm>
            <a:off x="10210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04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52782" y="1157242"/>
            <a:ext cx="629311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11927" y="1566032"/>
            <a:ext cx="23158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2508" y="2267398"/>
            <a:ext cx="7786634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79599" y="1511415"/>
            <a:ext cx="8539019" cy="4523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225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04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52782" y="1157242"/>
            <a:ext cx="629311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76630" y="4706720"/>
            <a:ext cx="823737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81447" y="1689616"/>
            <a:ext cx="23158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23730" y="2221991"/>
            <a:ext cx="7867332" cy="12915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76630" y="3695188"/>
            <a:ext cx="7581587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1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23730" y="5745607"/>
            <a:ext cx="7867332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65681" y="1463040"/>
            <a:ext cx="749808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93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47520" y="1574800"/>
            <a:ext cx="8696959" cy="2861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Kết quả hình ảnh cho học nhóm 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2115127" y="1028700"/>
            <a:ext cx="8303492" cy="41541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vi-VN" sz="2400" dirty="0">
                <a:solidFill>
                  <a:srgbClr val="FF0000"/>
                </a:solidFill>
                <a:latin typeface="+mj-lt"/>
              </a:rPr>
              <a:t>H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oàn thành các câu hỏi sau: </a:t>
            </a:r>
            <a:endParaRPr lang="vi-VN" sz="2400" dirty="0">
              <a:solidFill>
                <a:srgbClr val="FF0000"/>
              </a:solidFill>
              <a:latin typeface="+mj-lt"/>
            </a:endParaRPr>
          </a:p>
          <a:p>
            <a:r>
              <a:rPr lang="vi-VN" sz="2400" dirty="0">
                <a:latin typeface="+mj-lt"/>
              </a:rPr>
              <a:t>Câu 1: Từ khóa là gì?</a:t>
            </a:r>
            <a:endParaRPr lang="vi-VN" sz="2400" dirty="0">
              <a:latin typeface="+mj-lt"/>
            </a:endParaRP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  <a:endParaRPr lang="vi-VN" sz="2400" dirty="0">
              <a:latin typeface="+mj-lt"/>
            </a:endParaRP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  <a:endParaRPr lang="vi-VN" sz="2400" dirty="0">
              <a:latin typeface="+mj-lt"/>
            </a:endParaRP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  <a:endParaRPr lang="vi-VN" sz="2400" dirty="0">
              <a:latin typeface="+mj-lt"/>
            </a:endParaRP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  <a:endParaRPr lang="vi-VN" sz="2400" dirty="0">
              <a:latin typeface="+mj-lt"/>
            </a:endParaRPr>
          </a:p>
          <a:p>
            <a:r>
              <a:rPr lang="vi-VN" sz="2400" dirty="0">
                <a:latin typeface="+mj-lt"/>
              </a:rPr>
              <a:t>c.	Mở trình duyệt</a:t>
            </a:r>
            <a:endParaRPr lang="vi-VN" sz="2400" dirty="0">
              <a:latin typeface="+mj-lt"/>
            </a:endParaRPr>
          </a:p>
          <a:p>
            <a:r>
              <a:rPr lang="vi-VN" sz="2400" dirty="0">
                <a:latin typeface="+mj-lt"/>
              </a:rPr>
              <a:t>d.	Nháy nút hoặc nhấn phím enter</a:t>
            </a:r>
            <a:endParaRPr lang="vi-VN" sz="2400" dirty="0">
              <a:latin typeface="+mj-lt"/>
            </a:endParaRPr>
          </a:p>
          <a:p>
            <a:r>
              <a:rPr lang="vi-VN" sz="2400" dirty="0">
                <a:latin typeface="+mj-lt"/>
              </a:rPr>
              <a:t>e.	Truy cập máy tìm kiếm.</a:t>
            </a:r>
            <a:endParaRPr lang="vi-VN" sz="2400" dirty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04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52782" y="1157242"/>
            <a:ext cx="629311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11927" y="1566032"/>
            <a:ext cx="23158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11927" y="2033711"/>
            <a:ext cx="16109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18101" y="3501216"/>
            <a:ext cx="8072961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69824" y="2498524"/>
            <a:ext cx="7969514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69824" y="4137724"/>
            <a:ext cx="7423141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225800" y="1852449"/>
          <a:ext cx="5029200" cy="1626235"/>
        </p:xfrm>
        <a:graphic>
          <a:graphicData uri="http://schemas.openxmlformats.org/drawingml/2006/table">
            <a:tbl>
              <a:tblPr firstRow="1" firstCol="1" bandRow="1"/>
              <a:tblGrid>
                <a:gridCol w="2355850"/>
                <a:gridCol w="200660"/>
                <a:gridCol w="2472690"/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011680" y="4104689"/>
          <a:ext cx="8229600" cy="2077720"/>
        </p:xfrm>
        <a:graphic>
          <a:graphicData uri="http://schemas.openxmlformats.org/drawingml/2006/table">
            <a:tbl>
              <a:tblPr firstRow="1" firstCol="1" bandRow="1"/>
              <a:tblGrid>
                <a:gridCol w="4027805"/>
                <a:gridCol w="4201795"/>
              </a:tblGrid>
              <a:tr h="5486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2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2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02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912851" y="989800"/>
            <a:ext cx="8489315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689960" y="3479495"/>
            <a:ext cx="890968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3381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061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543428" y="6316994"/>
            <a:ext cx="288226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15" grpId="0" bldLvl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62480" y="950923"/>
            <a:ext cx="8270240" cy="4584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......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80665" y="1753235"/>
            <a:ext cx="11658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15105" y="1753532"/>
            <a:ext cx="12496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70805" y="1753235"/>
            <a:ext cx="24485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1918970" y="4385945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04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52781" y="1157242"/>
            <a:ext cx="8765837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68945" y="2493602"/>
            <a:ext cx="8054109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1" action="ppaction://hlinksldjump" highlightClick="1"/>
          </p:cNvPr>
          <p:cNvSpPr/>
          <p:nvPr/>
        </p:nvSpPr>
        <p:spPr>
          <a:xfrm>
            <a:off x="9296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1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8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9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2701925" y="4410710"/>
          <a:ext cx="48768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" name="Equation" r:id="rId4" imgW="266700" imgH="190500" progId="Equation.DSMT4">
                  <p:embed/>
                </p:oleObj>
              </mc:Choice>
              <mc:Fallback>
                <p:oleObj name="Equation" r:id="rId4" imgW="266700" imgH="190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410710"/>
                        <a:ext cx="487680" cy="349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/>
          <p:cNvGraphicFramePr>
            <a:graphicFrameLocks noChangeAspect="1"/>
          </p:cNvGraphicFramePr>
          <p:nvPr/>
        </p:nvGraphicFramePr>
        <p:xfrm>
          <a:off x="4846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" name="Equation" r:id="rId6" imgW="254000" imgH="190500" progId="Equation.DSMT4">
                  <p:embed/>
                </p:oleObj>
              </mc:Choice>
              <mc:Fallback>
                <p:oleObj name="Equation" r:id="rId6" imgW="2540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/>
          <p:cNvGraphicFramePr>
            <a:graphicFrameLocks noChangeAspect="1"/>
          </p:cNvGraphicFramePr>
          <p:nvPr/>
        </p:nvGraphicFramePr>
        <p:xfrm>
          <a:off x="7112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" name="Equation" r:id="rId8" imgW="254000" imgH="190500" progId="Equation.DSMT4">
                  <p:embed/>
                </p:oleObj>
              </mc:Choice>
              <mc:Fallback>
                <p:oleObj name="Equation" r:id="rId8" imgW="2540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/>
          <p:cNvGraphicFramePr>
            <a:graphicFrameLocks noChangeAspect="1"/>
          </p:cNvGraphicFramePr>
          <p:nvPr/>
        </p:nvGraphicFramePr>
        <p:xfrm>
          <a:off x="9343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" name="Equation" r:id="rId10" imgW="266700" imgH="190500" progId="Equation.DSMT4">
                  <p:embed/>
                </p:oleObj>
              </mc:Choice>
              <mc:Fallback>
                <p:oleObj name="Equation" r:id="rId10" imgW="266700" imgH="190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3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</p:cNvPr>
          <p:cNvPicPr>
            <a:picLocks noChangeAspect="1"/>
          </p:cNvPicPr>
          <p:nvPr>
            <a:videoFile r:link="rId12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/>
          <p:cNvSpPr>
            <a:spLocks noChangeArrowheads="1"/>
          </p:cNvSpPr>
          <p:nvPr/>
        </p:nvSpPr>
        <p:spPr bwMode="auto">
          <a:xfrm>
            <a:off x="2157046" y="685800"/>
            <a:ext cx="8088923" cy="3162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48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5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5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h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5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5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555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/>
          <p:cNvSpPr>
            <a:spLocks noChangeArrowheads="1"/>
          </p:cNvSpPr>
          <p:nvPr/>
        </p:nvSpPr>
        <p:spPr bwMode="auto">
          <a:xfrm>
            <a:off x="2171700" y="3840352"/>
            <a:ext cx="1688123" cy="489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  <a:endParaRPr lang="en-US" altLang="en-US" sz="258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3114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42880" y="1243592"/>
            <a:ext cx="8706239" cy="5077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1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3114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 descr="Kết quả hình ảnh cho học nhóm 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67099" y="1092884"/>
            <a:ext cx="8351520" cy="4184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7380" y="2905780"/>
            <a:ext cx="835152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419243"/>
            <a:ext cx="79343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54924" y="1082566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13186" y="1082566"/>
            <a:ext cx="721741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13186" y="3612865"/>
            <a:ext cx="647192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7440" y="387350"/>
            <a:ext cx="866093" cy="112824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55520" y="1166842"/>
            <a:ext cx="7528560" cy="4523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2153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2255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400">
        <p14:honeycomb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84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33600" y="1305342"/>
            <a:ext cx="8310880" cy="4523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/>
          <p:nvPr/>
        </p:nvGrpSpPr>
        <p:grpSpPr bwMode="auto">
          <a:xfrm>
            <a:off x="4095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1" action="ppaction://hlinksldjump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5192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en-US" sz="2700" b="1" kern="10" dirty="0">
              <a:solidFill>
                <a:srgbClr val="C0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573305" y="2088878"/>
            <a:ext cx="533060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ChangeArrowheads="1"/>
          </p:cNvSpPr>
          <p:nvPr/>
        </p:nvSpPr>
        <p:spPr bwMode="auto">
          <a:xfrm>
            <a:off x="1524000" y="1164200"/>
            <a:ext cx="4648200" cy="27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1" action="ppaction://hlinksldjump" highlightClick="1"/>
          </p:cNvPr>
          <p:cNvSpPr/>
          <p:nvPr/>
        </p:nvSpPr>
        <p:spPr>
          <a:xfrm>
            <a:off x="9296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0"/>
          </a:p>
        </p:txBody>
      </p:sp>
      <p:sp>
        <p:nvSpPr>
          <p:cNvPr id="7174" name="Rectangle 14"/>
          <p:cNvSpPr>
            <a:spLocks noChangeArrowheads="1"/>
          </p:cNvSpPr>
          <p:nvPr/>
        </p:nvSpPr>
        <p:spPr bwMode="auto">
          <a:xfrm>
            <a:off x="2841381" y="5042389"/>
            <a:ext cx="1097280" cy="43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  <a:endParaRPr lang="en-US" altLang="en-US" sz="2215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5" name="Rectangle 16"/>
          <p:cNvSpPr>
            <a:spLocks noChangeArrowheads="1"/>
          </p:cNvSpPr>
          <p:nvPr/>
        </p:nvSpPr>
        <p:spPr bwMode="auto">
          <a:xfrm>
            <a:off x="6145824" y="5059974"/>
            <a:ext cx="511810" cy="43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en-US" altLang="en-US" sz="2215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6" name="Rectangle 17"/>
          <p:cNvSpPr>
            <a:spLocks noChangeArrowheads="1"/>
          </p:cNvSpPr>
          <p:nvPr/>
        </p:nvSpPr>
        <p:spPr bwMode="auto">
          <a:xfrm>
            <a:off x="2841382" y="5816112"/>
            <a:ext cx="527685" cy="43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altLang="en-US" sz="2215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7" name="Rectangle 18"/>
          <p:cNvSpPr>
            <a:spLocks noChangeArrowheads="1"/>
          </p:cNvSpPr>
          <p:nvPr/>
        </p:nvSpPr>
        <p:spPr bwMode="auto">
          <a:xfrm>
            <a:off x="6139962" y="5745774"/>
            <a:ext cx="527685" cy="43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altLang="en-US" sz="2215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8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2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0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9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</p:cNvPr>
          <p:cNvPicPr>
            <a:picLocks noChangeAspect="1"/>
          </p:cNvPicPr>
          <p:nvPr>
            <a:videoFile r:link="rId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4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/>
          <p:cNvSpPr>
            <a:spLocks noChangeArrowheads="1"/>
          </p:cNvSpPr>
          <p:nvPr/>
        </p:nvSpPr>
        <p:spPr bwMode="auto">
          <a:xfrm>
            <a:off x="1664677" y="860182"/>
            <a:ext cx="8721969" cy="887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/>
          <p:cNvSpPr>
            <a:spLocks noChangeArrowheads="1"/>
          </p:cNvSpPr>
          <p:nvPr/>
        </p:nvSpPr>
        <p:spPr bwMode="auto">
          <a:xfrm>
            <a:off x="2368062" y="4349189"/>
            <a:ext cx="1688123" cy="489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  <a:endParaRPr lang="en-US" altLang="en-US" sz="2585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68062" y="1951458"/>
            <a:ext cx="25958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68062" y="2616464"/>
            <a:ext cx="204787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68062" y="3222243"/>
            <a:ext cx="150622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68062" y="3793602"/>
            <a:ext cx="274701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1" action="ppaction://hlinksldjump" highlightClick="1"/>
          </p:cNvPr>
          <p:cNvSpPr/>
          <p:nvPr/>
        </p:nvSpPr>
        <p:spPr>
          <a:xfrm>
            <a:off x="9296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0"/>
          </a:p>
        </p:txBody>
      </p:sp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2529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" name="Equation" r:id="rId2" imgW="317500" imgH="190500" progId="Equation.DSMT4">
                  <p:embed/>
                </p:oleObj>
              </mc:Choice>
              <mc:Fallback>
                <p:oleObj name="Equation" r:id="rId2" imgW="317500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5150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" name="Equation" r:id="rId6" imgW="266700" imgH="190500" progId="Equation.DSMT4">
                  <p:embed/>
                </p:oleObj>
              </mc:Choice>
              <mc:Fallback>
                <p:oleObj name="Equation" r:id="rId6" imgW="2667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/>
          <p:cNvSpPr>
            <a:spLocks noChangeArrowheads="1"/>
          </p:cNvSpPr>
          <p:nvPr/>
        </p:nvSpPr>
        <p:spPr bwMode="auto">
          <a:xfrm>
            <a:off x="2579077" y="3868616"/>
            <a:ext cx="2822331" cy="43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/>
          <p:cNvGraphicFramePr>
            <a:graphicFrameLocks noChangeAspect="1"/>
          </p:cNvGraphicFramePr>
          <p:nvPr/>
        </p:nvGraphicFramePr>
        <p:xfrm>
          <a:off x="2467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" name="Equation" r:id="rId8" imgW="266700" imgH="190500" progId="Equation.DSMT4">
                  <p:embed/>
                </p:oleObj>
              </mc:Choice>
              <mc:Fallback>
                <p:oleObj name="Equation" r:id="rId8" imgW="266700" imgH="190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/>
          <p:cNvGraphicFramePr>
            <a:graphicFrameLocks noChangeAspect="1"/>
          </p:cNvGraphicFramePr>
          <p:nvPr/>
        </p:nvGraphicFramePr>
        <p:xfrm>
          <a:off x="5166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" name="Equation" r:id="rId10" imgW="254000" imgH="190500" progId="Equation.DSMT4">
                  <p:embed/>
                </p:oleObj>
              </mc:Choice>
              <mc:Fallback>
                <p:oleObj name="Equation" r:id="rId10" imgW="2540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</p:cNvPr>
          <p:cNvPicPr>
            <a:picLocks noChangeAspect="1"/>
          </p:cNvPicPr>
          <p:nvPr>
            <a:videoFile r:link="rId12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/>
          <p:cNvSpPr>
            <a:spLocks noChangeArrowheads="1"/>
          </p:cNvSpPr>
          <p:nvPr/>
        </p:nvSpPr>
        <p:spPr bwMode="auto">
          <a:xfrm>
            <a:off x="1875692" y="785667"/>
            <a:ext cx="7948246" cy="3331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0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0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0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0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  <a:endParaRPr lang="en-US" altLang="en-US" sz="2585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0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10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/>
          <p:cNvSpPr>
            <a:spLocks noChangeArrowheads="1"/>
          </p:cNvSpPr>
          <p:nvPr/>
        </p:nvSpPr>
        <p:spPr bwMode="auto">
          <a:xfrm>
            <a:off x="2227385" y="4193858"/>
            <a:ext cx="1688123" cy="489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  <a:endParaRPr lang="en-US" altLang="en-US" sz="2585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79077" y="2976819"/>
            <a:ext cx="22142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1" action="ppaction://hlinksldjump" highlightClick="1"/>
          </p:cNvPr>
          <p:cNvSpPr/>
          <p:nvPr/>
        </p:nvSpPr>
        <p:spPr>
          <a:xfrm>
            <a:off x="9296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0"/>
          </a:p>
        </p:txBody>
      </p:sp>
      <p:sp>
        <p:nvSpPr>
          <p:cNvPr id="9219" name="Rectangle 8"/>
          <p:cNvSpPr>
            <a:spLocks noChangeArrowheads="1"/>
          </p:cNvSpPr>
          <p:nvPr/>
        </p:nvSpPr>
        <p:spPr bwMode="auto">
          <a:xfrm>
            <a:off x="1524000" y="293810"/>
            <a:ext cx="30988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5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6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560027" y="4906108"/>
            <a:ext cx="1097280" cy="43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  <a:endParaRPr lang="en-US" altLang="en-US" sz="2215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864470" y="4923692"/>
            <a:ext cx="511810" cy="43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en-US" altLang="en-US" sz="2215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560028" y="5679831"/>
            <a:ext cx="527685" cy="43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altLang="en-US" sz="2215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858608" y="5609492"/>
            <a:ext cx="527685" cy="43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altLang="en-US" sz="2215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18_You Can Win If You Want.mp3">
            <a:hlinkClick r:id="" action="ppaction://media"/>
          </p:cNvPr>
          <p:cNvPicPr>
            <a:picLocks noChangeAspect="1"/>
          </p:cNvPicPr>
          <p:nvPr>
            <a:videoFile r:link="rId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4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1708731" y="423901"/>
            <a:ext cx="6901962" cy="489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/>
          <p:cNvSpPr>
            <a:spLocks noChangeArrowheads="1"/>
          </p:cNvSpPr>
          <p:nvPr/>
        </p:nvSpPr>
        <p:spPr bwMode="auto">
          <a:xfrm>
            <a:off x="2227385" y="4193858"/>
            <a:ext cx="1688123" cy="489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  <a:endParaRPr lang="en-US" altLang="en-US" sz="2585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34017" y="1441830"/>
            <a:ext cx="416941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00693" y="2111911"/>
            <a:ext cx="36163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734015" y="2688925"/>
            <a:ext cx="37769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34015" y="3325838"/>
            <a:ext cx="37941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3304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9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9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9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9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9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9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69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sz="369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ction Button: Home 6">
            <a:hlinkClick r:id="rId1" action="ppaction://hlinksldjump" highlightClick="1"/>
          </p:cNvPr>
          <p:cNvSpPr/>
          <p:nvPr/>
        </p:nvSpPr>
        <p:spPr>
          <a:xfrm>
            <a:off x="9296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84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71040" y="873760"/>
            <a:ext cx="813816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/>
          <p:cNvSpPr txBox="1">
            <a:spLocks noChangeArrowheads="1"/>
          </p:cNvSpPr>
          <p:nvPr/>
        </p:nvSpPr>
        <p:spPr bwMode="auto">
          <a:xfrm>
            <a:off x="2167988" y="0"/>
            <a:ext cx="4712677" cy="489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2400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915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680" indent="-360680" algn="l" defTabSz="95758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58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40030" algn="l" defTabSz="95758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40030" algn="l" defTabSz="95758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555" indent="-240030" algn="l" defTabSz="957580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4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4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4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5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 (2 Tiết)</a:t>
            </a:r>
            <a:endParaRPr lang="en-US" altLang="en-US" sz="3325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5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25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Thảo Luậ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367279" y="2184508"/>
            <a:ext cx="7934960" cy="2306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20670" y="1353511"/>
            <a:ext cx="8081569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                      H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Green Color">
  <a:themeElements>
    <a:clrScheme name="Green Color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9900"/>
      </a:accent1>
      <a:accent2>
        <a:srgbClr val="99CC00"/>
      </a:accent2>
      <a:accent3>
        <a:srgbClr val="FFFFFF"/>
      </a:accent3>
      <a:accent4>
        <a:srgbClr val="000000"/>
      </a:accent4>
      <a:accent5>
        <a:srgbClr val="AACAAA"/>
      </a:accent5>
      <a:accent6>
        <a:srgbClr val="8AB900"/>
      </a:accent6>
      <a:hlink>
        <a:srgbClr val="CC3300"/>
      </a:hlink>
      <a:folHlink>
        <a:srgbClr val="996600"/>
      </a:folHlink>
    </a:clrScheme>
    <a:fontScheme name="Green Color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Green Colo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 Colo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 Colo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 Colo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 Colo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 Colo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een Colo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een Colo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een Colo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een Colo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een Colo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een Colo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een Color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9900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AACAAA"/>
        </a:accent5>
        <a:accent6>
          <a:srgbClr val="8AB9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6693</Words>
  <Application>WPS Presentation</Application>
  <PresentationFormat>On-screen Show (4:3)</PresentationFormat>
  <Paragraphs>244</Paragraphs>
  <Slides>25</Slides>
  <Notes>2</Notes>
  <HiddenSlides>0</HiddenSlides>
  <MMClips>4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5</vt:i4>
      </vt:variant>
    </vt:vector>
  </HeadingPairs>
  <TitlesOfParts>
    <vt:vector size="46" baseType="lpstr">
      <vt:lpstr>Arial</vt:lpstr>
      <vt:lpstr>SimSun</vt:lpstr>
      <vt:lpstr>Wingdings</vt:lpstr>
      <vt:lpstr>Times New Roman</vt:lpstr>
      <vt:lpstr>Calibri</vt:lpstr>
      <vt:lpstr>Tahoma</vt:lpstr>
      <vt:lpstr>VNI-Times</vt:lpstr>
      <vt:lpstr>Microsoft YaHei</vt:lpstr>
      <vt:lpstr>Arial Unicode MS</vt:lpstr>
      <vt:lpstr>Cambria</vt:lpstr>
      <vt:lpstr>ZapfDingbats BT</vt:lpstr>
      <vt:lpstr>UTM Scriptina KT</vt:lpstr>
      <vt:lpstr>Green Color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KHỞI ĐỘ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User</cp:lastModifiedBy>
  <cp:revision>211</cp:revision>
  <dcterms:created xsi:type="dcterms:W3CDTF">2020-01-30T08:17:00Z</dcterms:created>
  <dcterms:modified xsi:type="dcterms:W3CDTF">2022-02-27T12:4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6894F134BEE41E0B6F55D0A642CBD89</vt:lpwstr>
  </property>
  <property fmtid="{D5CDD505-2E9C-101B-9397-08002B2CF9AE}" pid="3" name="KSOProductBuildVer">
    <vt:lpwstr>1033-11.2.0.10463</vt:lpwstr>
  </property>
</Properties>
</file>